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181917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182525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4181874"/>
      <w:bookmarkStart w:id="27" w:name="_Toc194181918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  <w:bookmarkEnd w:id="27"/>
    </w:p>
    <w:p w:rsidR="006B22A4" w:rsidRDefault="0068799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sz w:val="32"/>
          <w:szCs w:val="28"/>
          <w:lang w:val="zh-CN"/>
        </w:rPr>
        <w:fldChar w:fldCharType="begin"/>
      </w:r>
      <w:r w:rsidRPr="0068799F">
        <w:rPr>
          <w:sz w:val="32"/>
          <w:szCs w:val="28"/>
        </w:rPr>
        <w:instrText xml:space="preserve"> TOC \t "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1,1,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2,2,</w:instrText>
      </w:r>
      <w:r>
        <w:rPr>
          <w:sz w:val="32"/>
          <w:szCs w:val="28"/>
          <w:lang w:val="zh-CN"/>
        </w:rPr>
        <w:instrText>无编号标题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摘要</w:instrText>
      </w:r>
      <w:r w:rsidRPr="0068799F">
        <w:rPr>
          <w:sz w:val="32"/>
          <w:szCs w:val="28"/>
        </w:rPr>
        <w:instrText>/</w:instrText>
      </w:r>
      <w:r>
        <w:rPr>
          <w:sz w:val="32"/>
          <w:szCs w:val="28"/>
          <w:lang w:val="zh-CN"/>
        </w:rPr>
        <w:instrText>目录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参考文献标题</w:instrText>
      </w:r>
      <w:r w:rsidRPr="0068799F">
        <w:rPr>
          <w:sz w:val="32"/>
          <w:szCs w:val="28"/>
        </w:rPr>
        <w:instrText xml:space="preserve">,1" </w:instrText>
      </w:r>
      <w:r>
        <w:rPr>
          <w:sz w:val="32"/>
          <w:szCs w:val="28"/>
          <w:lang w:val="zh-CN"/>
        </w:rPr>
        <w:fldChar w:fldCharType="separate"/>
      </w:r>
      <w:r w:rsidR="006B22A4">
        <w:rPr>
          <w:noProof/>
        </w:rPr>
        <w:t>摘</w:t>
      </w:r>
      <w:r w:rsidR="006B22A4">
        <w:rPr>
          <w:noProof/>
        </w:rPr>
        <w:t xml:space="preserve">  </w:t>
      </w:r>
      <w:r w:rsidR="006B22A4">
        <w:rPr>
          <w:noProof/>
        </w:rPr>
        <w:t>要</w:t>
      </w:r>
      <w:r w:rsidR="006B22A4">
        <w:rPr>
          <w:noProof/>
        </w:rPr>
        <w:tab/>
      </w:r>
      <w:r w:rsidR="006B22A4">
        <w:rPr>
          <w:noProof/>
        </w:rPr>
        <w:fldChar w:fldCharType="begin"/>
      </w:r>
      <w:r w:rsidR="006B22A4">
        <w:rPr>
          <w:noProof/>
        </w:rPr>
        <w:instrText xml:space="preserve"> PAGEREF _Toc194181917 \h </w:instrText>
      </w:r>
      <w:r w:rsidR="006B22A4">
        <w:rPr>
          <w:noProof/>
        </w:rPr>
      </w:r>
      <w:r w:rsidR="006B22A4">
        <w:rPr>
          <w:noProof/>
        </w:rPr>
        <w:fldChar w:fldCharType="separate"/>
      </w:r>
      <w:r w:rsidR="006B22A4">
        <w:rPr>
          <w:noProof/>
        </w:rPr>
        <w:t>I</w:t>
      </w:r>
      <w:r w:rsidR="006B22A4"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121597">
        <w:rPr>
          <w:b/>
          <w:noProof/>
        </w:rPr>
        <w:t xml:space="preserve"> </w:t>
      </w:r>
      <w:r w:rsidRPr="0012159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B12D17" w:rsidRDefault="0068799F" w:rsidP="001B1BA4">
      <w:pPr>
        <w:pStyle w:val="aff3"/>
        <w:ind w:firstLine="640"/>
        <w:rPr>
          <w:lang w:val="zh-CN"/>
        </w:rPr>
      </w:pPr>
      <w:r>
        <w:rPr>
          <w:rFonts w:cs="Arial"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373A03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8"/>
      <w:bookmarkEnd w:id="29"/>
      <w:bookmarkEnd w:id="30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1" w:name="_Toc1941825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1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2" w:name="_Toc165542457"/>
      <w:bookmarkStart w:id="33" w:name="_Toc165561782"/>
      <w:bookmarkStart w:id="34" w:name="_Toc194181875"/>
      <w:bookmarkStart w:id="35" w:name="_Toc194181919"/>
      <w:r>
        <w:rPr>
          <w:rFonts w:hint="eastAsia"/>
          <w:b/>
        </w:rPr>
        <w:lastRenderedPageBreak/>
        <w:t>图清单</w:t>
      </w:r>
      <w:bookmarkEnd w:id="32"/>
      <w:bookmarkEnd w:id="33"/>
      <w:bookmarkEnd w:id="34"/>
      <w:bookmarkEnd w:id="35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6" w:name="_Toc193737117"/>
      <w:bookmarkStart w:id="37" w:name="_Toc194182527"/>
      <w:r w:rsidR="00D756E2" w:rsidRPr="00D636CC">
        <w:rPr>
          <w:b/>
          <w:bCs/>
          <w:szCs w:val="44"/>
        </w:rPr>
        <w:instrText>List of Figure</w:instrText>
      </w:r>
      <w:bookmarkEnd w:id="36"/>
      <w:bookmarkEnd w:id="37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8" w:name="_Toc165542458"/>
            <w:bookmarkStart w:id="39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40" w:name="_Toc194181876"/>
      <w:bookmarkStart w:id="41" w:name="_Toc194181920"/>
      <w:r>
        <w:rPr>
          <w:rFonts w:hint="eastAsia"/>
          <w:b/>
        </w:rPr>
        <w:lastRenderedPageBreak/>
        <w:t>表清单</w:t>
      </w:r>
      <w:bookmarkEnd w:id="38"/>
      <w:bookmarkEnd w:id="39"/>
      <w:bookmarkEnd w:id="40"/>
      <w:bookmarkEnd w:id="41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42" w:name="_Toc193737118"/>
      <w:bookmarkStart w:id="43" w:name="_Toc194182528"/>
      <w:r w:rsidR="00D756E2" w:rsidRPr="00262844">
        <w:rPr>
          <w:b/>
          <w:bCs/>
          <w:szCs w:val="44"/>
        </w:rPr>
        <w:instrText>List of Tables</w:instrText>
      </w:r>
      <w:bookmarkEnd w:id="42"/>
      <w:bookmarkEnd w:id="43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4" w:name="_Toc165542459"/>
      <w:bookmarkStart w:id="45" w:name="_Toc165561784"/>
      <w:bookmarkStart w:id="46" w:name="_Toc11722"/>
      <w:bookmarkStart w:id="47" w:name="_Toc417565336"/>
      <w:bookmarkStart w:id="48" w:name="_Toc417565632"/>
      <w:bookmarkStart w:id="49" w:name="_Toc417565685"/>
      <w:bookmarkStart w:id="50" w:name="_Toc417409125"/>
      <w:bookmarkStart w:id="51" w:name="_Toc417551517"/>
      <w:bookmarkStart w:id="52" w:name="_Toc194181877"/>
      <w:bookmarkStart w:id="53" w:name="_Toc194181921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4"/>
      <w:bookmarkEnd w:id="45"/>
      <w:bookmarkEnd w:id="52"/>
      <w:bookmarkEnd w:id="53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4" w:name="_Toc194182529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4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5" w:name="_Toc194182530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5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6" w:name="_二级标题（English）"/>
      <w:bookmarkStart w:id="57" w:name="_Toc165542460"/>
      <w:bookmarkStart w:id="58" w:name="_Toc165561785"/>
      <w:bookmarkStart w:id="59" w:name="_Toc194181878"/>
      <w:bookmarkStart w:id="60" w:name="_Toc194181922"/>
      <w:bookmarkEnd w:id="56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7"/>
      <w:bookmarkEnd w:id="58"/>
      <w:bookmarkEnd w:id="59"/>
      <w:bookmarkEnd w:id="60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61" w:name="_Toc194182531"/>
      <w:r w:rsidR="007C756E">
        <w:rPr>
          <w:rFonts w:hint="eastAsia"/>
        </w:rPr>
        <w:instrText>1.1 English</w:instrText>
      </w:r>
      <w:bookmarkEnd w:id="61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2" w:name="_Ref452041223"/>
      <w:bookmarkStart w:id="63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62"/>
      <w:r w:rsidR="001E3B55">
        <w:rPr>
          <w:rFonts w:hint="eastAsia"/>
        </w:rPr>
        <w:t xml:space="preserve"> </w:t>
      </w:r>
      <w:bookmarkStart w:id="64" w:name="_Ref193137296"/>
      <w:r w:rsidR="001E3B55">
        <w:rPr>
          <w:rFonts w:hint="eastAsia"/>
        </w:rPr>
        <w:t>应用样式列表</w:t>
      </w:r>
      <w:bookmarkEnd w:id="63"/>
      <w:bookmarkEnd w:id="64"/>
    </w:p>
    <w:p w:rsidR="004F3DCC" w:rsidRDefault="004F3DCC" w:rsidP="004F3DCC">
      <w:pPr>
        <w:pStyle w:val="aff5"/>
      </w:pPr>
      <w:bookmarkStart w:id="65" w:name="_Ref193137374"/>
      <w:bookmarkStart w:id="66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65"/>
      <w:r w:rsidR="007D124B">
        <w:t xml:space="preserve"> </w:t>
      </w:r>
      <w:bookmarkStart w:id="67" w:name="_Ref193137388"/>
      <w:r w:rsidR="007D124B">
        <w:t>list</w:t>
      </w:r>
      <w:bookmarkEnd w:id="66"/>
      <w:bookmarkEnd w:id="67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8" w:name="_Toc165542462"/>
      <w:bookmarkStart w:id="69" w:name="_Toc165561786"/>
      <w:bookmarkStart w:id="70" w:name="_Toc194181879"/>
      <w:bookmarkStart w:id="71" w:name="_Toc194181923"/>
      <w:r>
        <w:rPr>
          <w:rFonts w:hint="eastAsia"/>
        </w:rPr>
        <w:lastRenderedPageBreak/>
        <w:t>图片、表格、公式的操作</w:t>
      </w:r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4182532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0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1" w:name="_Ref193137092"/>
      <w:bookmarkStart w:id="82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81"/>
      <w:r>
        <w:t xml:space="preserve"> </w:t>
      </w:r>
      <w:bookmarkStart w:id="83" w:name="_Ref193137095"/>
      <w:r>
        <w:rPr>
          <w:rFonts w:hint="eastAsia"/>
        </w:rPr>
        <w:t>示例表格</w:t>
      </w:r>
      <w:bookmarkEnd w:id="82"/>
      <w:bookmarkEnd w:id="83"/>
    </w:p>
    <w:p w:rsidR="00C26165" w:rsidRDefault="00C26165" w:rsidP="00C26165">
      <w:pPr>
        <w:pStyle w:val="aff5"/>
        <w:keepNext/>
      </w:pPr>
      <w:bookmarkStart w:id="84" w:name="_Ref193137112"/>
      <w:bookmarkStart w:id="85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84"/>
      <w:r w:rsidR="00A04870">
        <w:t xml:space="preserve"> </w:t>
      </w:r>
      <w:bookmarkStart w:id="86" w:name="_Ref193137115"/>
      <w:r w:rsidR="00A04870">
        <w:rPr>
          <w:rFonts w:hint="eastAsia"/>
        </w:rPr>
        <w:t>Example</w:t>
      </w:r>
      <w:bookmarkEnd w:id="85"/>
      <w:bookmarkEnd w:id="8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7" w:name="_Ref193227831"/>
      <w:bookmarkStart w:id="88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7"/>
      <w:r>
        <w:t xml:space="preserve"> </w:t>
      </w:r>
      <w:bookmarkStart w:id="89" w:name="_Ref193227834"/>
      <w:r>
        <w:rPr>
          <w:rFonts w:hint="eastAsia"/>
        </w:rPr>
        <w:t>三线表示例</w:t>
      </w:r>
      <w:bookmarkEnd w:id="88"/>
      <w:bookmarkEnd w:id="89"/>
    </w:p>
    <w:p w:rsidR="005051FD" w:rsidRDefault="005051FD" w:rsidP="005051FD">
      <w:pPr>
        <w:pStyle w:val="aff5"/>
        <w:keepNext/>
      </w:pPr>
      <w:bookmarkStart w:id="90" w:name="_Ref193227843"/>
      <w:bookmarkStart w:id="91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90"/>
      <w:r>
        <w:t xml:space="preserve"> </w:t>
      </w:r>
      <w:bookmarkStart w:id="92" w:name="_Ref193227846"/>
      <w:r>
        <w:t>Example</w:t>
      </w:r>
      <w:bookmarkEnd w:id="91"/>
      <w:bookmarkEnd w:id="92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6" type="#_x0000_t75" style="width:21.85pt;height:11.2pt" o:ole="">
            <v:imagedata r:id="rId29" o:title=""/>
          </v:shape>
          <o:OLEObject Type="Embed" ProgID="Equation.DSMT4" ShapeID="_x0000_i1546" DrawAspect="Content" ObjectID="_1804815950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3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93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94" w:name="_Toc165542465"/>
      <w:bookmarkStart w:id="95" w:name="_Toc165561787"/>
      <w:bookmarkStart w:id="96" w:name="_Toc194181880"/>
      <w:bookmarkStart w:id="97" w:name="_Toc194181924"/>
      <w:r>
        <w:rPr>
          <w:rFonts w:hint="eastAsia"/>
        </w:rPr>
        <w:lastRenderedPageBreak/>
        <w:t>参考文献的引用</w:t>
      </w:r>
      <w:bookmarkEnd w:id="94"/>
      <w:bookmarkEnd w:id="95"/>
      <w:bookmarkEnd w:id="96"/>
      <w:bookmarkEnd w:id="97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8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8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9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9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0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100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1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101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02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102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03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103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04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104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05" w:name="_Ref452061953"/>
      <w:bookmarkStart w:id="106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105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06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107" w:name="_Toc194181881"/>
      <w:bookmarkStart w:id="108" w:name="_Toc194181925"/>
      <w:r>
        <w:rPr>
          <w:rFonts w:hint="eastAsia"/>
        </w:rPr>
        <w:t>公式分章节样例</w:t>
      </w:r>
      <w:bookmarkEnd w:id="107"/>
      <w:bookmarkEnd w:id="108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9" w:name="_Toc194181882"/>
      <w:bookmarkStart w:id="110" w:name="_Toc194181926"/>
      <w:bookmarkEnd w:id="46"/>
      <w:bookmarkEnd w:id="47"/>
      <w:bookmarkEnd w:id="48"/>
      <w:bookmarkEnd w:id="49"/>
      <w:bookmarkEnd w:id="50"/>
      <w:bookmarkEnd w:id="51"/>
      <w:r>
        <w:rPr>
          <w:rFonts w:hint="eastAsia"/>
        </w:rPr>
        <w:lastRenderedPageBreak/>
        <w:t>样例</w:t>
      </w:r>
      <w:bookmarkEnd w:id="109"/>
      <w:bookmarkEnd w:id="11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1" w:name="_Toc194182533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1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12" w:name="_Toc194181883"/>
      <w:bookmarkStart w:id="113" w:name="_Toc194181927"/>
      <w:r>
        <w:rPr>
          <w:rFonts w:hint="eastAsia"/>
        </w:rPr>
        <w:t>样例</w:t>
      </w:r>
      <w:bookmarkEnd w:id="112"/>
      <w:bookmarkEnd w:id="11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547" type="#_x0000_t75" style="width:21.85pt;height:13.35pt" o:ole="">
            <v:imagedata r:id="rId50" o:title=""/>
          </v:shape>
          <o:OLEObject Type="Embed" ProgID="Equation.DSMT4" ShapeID="_x0000_i1547" DrawAspect="Content" ObjectID="_1804815951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548" type="#_x0000_t75" style="width:33.6pt;height:33.05pt" o:ole="">
            <v:imagedata r:id="rId52" o:title=""/>
          </v:shape>
          <o:OLEObject Type="Embed" ProgID="Equation.DSMT4" ShapeID="_x0000_i1548" DrawAspect="Content" ObjectID="_1804815952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14" w:name="_Toc194181884"/>
      <w:bookmarkStart w:id="115" w:name="_Toc194181928"/>
      <w:r>
        <w:rPr>
          <w:rFonts w:hint="eastAsia"/>
        </w:rPr>
        <w:lastRenderedPageBreak/>
        <w:t>疑难杂症</w:t>
      </w:r>
      <w:bookmarkEnd w:id="114"/>
      <w:bookmarkEnd w:id="115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6" w:name="_Toc194182534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16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17" w:name="_Toc194181885"/>
      <w:bookmarkStart w:id="118" w:name="_Toc194181929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17"/>
      <w:bookmarkEnd w:id="118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19" w:name="_Toc165542473"/>
      <w:bookmarkStart w:id="120" w:name="_Toc165561793"/>
      <w:bookmarkStart w:id="121" w:name="_Toc194181886"/>
      <w:bookmarkStart w:id="122" w:name="_Toc194181930"/>
      <w:r w:rsidRPr="00E81CC8">
        <w:rPr>
          <w:rFonts w:hint="eastAsia"/>
        </w:rPr>
        <w:t>展望</w:t>
      </w:r>
      <w:bookmarkEnd w:id="119"/>
      <w:bookmarkEnd w:id="120"/>
      <w:bookmarkEnd w:id="121"/>
      <w:bookmarkEnd w:id="122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23" w:name="_Toc194181887"/>
      <w:bookmarkStart w:id="124" w:name="_Toc194181931"/>
      <w:r>
        <w:rPr>
          <w:rFonts w:hint="eastAsia"/>
        </w:rPr>
        <w:lastRenderedPageBreak/>
        <w:t>避坑</w:t>
      </w:r>
      <w:bookmarkEnd w:id="123"/>
      <w:bookmarkEnd w:id="124"/>
    </w:p>
    <w:p w:rsidR="00084CDC" w:rsidRDefault="00084CDC" w:rsidP="00642AAC">
      <w:pPr>
        <w:pStyle w:val="2"/>
      </w:pPr>
      <w:bookmarkStart w:id="125" w:name="_Toc194181888"/>
      <w:bookmarkStart w:id="126" w:name="_Toc194181932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25"/>
      <w:bookmarkEnd w:id="126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27" w:name="_Toc194181889"/>
      <w:bookmarkStart w:id="128" w:name="_Toc194181933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27"/>
      <w:bookmarkEnd w:id="128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29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29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30" w:name="_Toc194181890"/>
      <w:bookmarkStart w:id="131" w:name="_Toc194181934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30"/>
      <w:bookmarkEnd w:id="131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32" w:name="_Toc194181891"/>
      <w:bookmarkStart w:id="133" w:name="_Toc194181935"/>
      <w:r>
        <w:rPr>
          <w:rFonts w:hint="eastAsia"/>
        </w:rPr>
        <w:lastRenderedPageBreak/>
        <w:t>全文完成后需要修改的地方</w:t>
      </w:r>
      <w:bookmarkEnd w:id="132"/>
      <w:bookmarkEnd w:id="133"/>
    </w:p>
    <w:p w:rsidR="00B66AE1" w:rsidRDefault="00B66AE1" w:rsidP="00B66AE1">
      <w:pPr>
        <w:pStyle w:val="2"/>
      </w:pPr>
      <w:bookmarkStart w:id="134" w:name="_Toc194181892"/>
      <w:bookmarkStart w:id="135" w:name="_Toc194181936"/>
      <w:r>
        <w:rPr>
          <w:rFonts w:hint="eastAsia"/>
        </w:rPr>
        <w:t>参考文献标题</w:t>
      </w:r>
      <w:bookmarkEnd w:id="134"/>
      <w:bookmarkEnd w:id="135"/>
    </w:p>
    <w:p w:rsidR="00B66AE1" w:rsidRPr="00141933" w:rsidRDefault="00B66AE1" w:rsidP="001041CE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36" w:name="_Toc194182535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36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B66AE1" w:rsidRPr="00B66AE1" w:rsidRDefault="00B66AE1" w:rsidP="00F46916">
      <w:pPr>
        <w:pStyle w:val="affa"/>
        <w:ind w:firstLine="480"/>
        <w:rPr>
          <w:rFonts w:hint="eastAsia"/>
        </w:rPr>
      </w:pPr>
    </w:p>
    <w:p w:rsidR="008429CF" w:rsidRPr="00AD7AAB" w:rsidRDefault="008429CF" w:rsidP="00F46916">
      <w:pPr>
        <w:pStyle w:val="affa"/>
        <w:ind w:firstLine="480"/>
      </w:pPr>
    </w:p>
    <w:p w:rsidR="0096521E" w:rsidRDefault="00352FC1">
      <w:pPr>
        <w:widowControl/>
        <w:jc w:val="left"/>
        <w:sectPr w:rsidR="0096521E" w:rsidSect="000B5DF7">
          <w:headerReference w:type="even" r:id="rId64"/>
          <w:headerReference w:type="default" r:id="rId65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A9542C" w:rsidRPr="00AD6585" w:rsidRDefault="00A9542C" w:rsidP="00C6409D">
      <w:pPr>
        <w:pStyle w:val="aff4"/>
      </w:pPr>
      <w:bookmarkStart w:id="137" w:name="_Toc165542474"/>
      <w:bookmarkStart w:id="138" w:name="_Toc165561794"/>
      <w:bookmarkStart w:id="139" w:name="_Toc194181893"/>
      <w:bookmarkStart w:id="140" w:name="_Toc194181937"/>
      <w:r w:rsidRPr="00AD6585">
        <w:rPr>
          <w:rFonts w:hint="eastAsia"/>
        </w:rPr>
        <w:lastRenderedPageBreak/>
        <w:t>致谢</w:t>
      </w:r>
      <w:bookmarkEnd w:id="137"/>
      <w:bookmarkEnd w:id="138"/>
      <w:bookmarkEnd w:id="139"/>
      <w:bookmarkEnd w:id="140"/>
    </w:p>
    <w:p w:rsidR="00A45607" w:rsidRDefault="00A45607" w:rsidP="00A45607">
      <w:pPr>
        <w:pStyle w:val="affa"/>
        <w:ind w:firstLineChars="83" w:firstLine="199"/>
      </w:pP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3E5465">
          <w:headerReference w:type="even" r:id="rId66"/>
          <w:headerReference w:type="default" r:id="rId67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bookmarkStart w:id="141" w:name="_Toc194181938"/>
      <w:bookmarkStart w:id="142" w:name="_GoBack"/>
      <w:bookmarkEnd w:id="142"/>
      <w:r>
        <w:rPr>
          <w:rFonts w:hint="eastAsia"/>
        </w:rPr>
        <w:lastRenderedPageBreak/>
        <w:t>参考文献</w:t>
      </w:r>
      <w:bookmarkEnd w:id="141"/>
      <w:r w:rsidR="00677783" w:rsidRPr="00601398">
        <w:rPr>
          <w:bCs/>
          <w:szCs w:val="44"/>
        </w:rPr>
        <w:fldChar w:fldCharType="begin"/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 xml:space="preserve">TC  </w:instrText>
      </w:r>
      <w:bookmarkStart w:id="143" w:name="_Toc194182536"/>
      <w:r w:rsidR="00677783" w:rsidRPr="002527BA">
        <w:rPr>
          <w:bCs/>
          <w:szCs w:val="44"/>
        </w:rPr>
        <w:instrText>References</w:instrText>
      </w:r>
      <w:bookmarkEnd w:id="143"/>
      <w:r w:rsidR="00677783" w:rsidRPr="002527BA">
        <w:rPr>
          <w:rFonts w:hint="eastAsia"/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>\l 1</w:instrText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bCs/>
          <w:szCs w:val="44"/>
        </w:rPr>
        <w:fldChar w:fldCharType="end"/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44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44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Pr="00EF47CD" w:rsidRDefault="00EF47CD" w:rsidP="00D41CA6">
      <w:pPr>
        <w:autoSpaceDE w:val="0"/>
        <w:autoSpaceDN w:val="0"/>
        <w:adjustRightInd w:val="0"/>
        <w:jc w:val="left"/>
        <w:rPr>
          <w:rFonts w:hint="eastAsia"/>
        </w:rPr>
      </w:pPr>
    </w:p>
    <w:sectPr w:rsidR="00EF47CD" w:rsidRPr="00EF47CD" w:rsidSect="003E5465"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4C9A" w:rsidRDefault="00BF4C9A">
      <w:r>
        <w:separator/>
      </w:r>
    </w:p>
  </w:endnote>
  <w:endnote w:type="continuationSeparator" w:id="0">
    <w:p w:rsidR="00BF4C9A" w:rsidRDefault="00BF4C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373A03">
      <w:rPr>
        <w:rStyle w:val="af3"/>
        <w:noProof/>
      </w:rPr>
      <w:t>16</w:t>
    </w:r>
    <w:r>
      <w:rPr>
        <w:rStyle w:val="af3"/>
      </w:rPr>
      <w:fldChar w:fldCharType="end"/>
    </w:r>
  </w:p>
  <w:p w:rsidR="00B45C84" w:rsidRDefault="00B45C84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373A03">
      <w:rPr>
        <w:rStyle w:val="af3"/>
        <w:noProof/>
      </w:rPr>
      <w:t>17</w:t>
    </w:r>
    <w:r>
      <w:fldChar w:fldCharType="end"/>
    </w:r>
  </w:p>
  <w:p w:rsidR="00B45C84" w:rsidRDefault="00B45C84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4C9A" w:rsidRDefault="00BF4C9A">
      <w:r>
        <w:separator/>
      </w:r>
    </w:p>
  </w:footnote>
  <w:footnote w:type="continuationSeparator" w:id="0">
    <w:p w:rsidR="00BF4C9A" w:rsidRDefault="00BF4C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D96C50" w:rsidRDefault="00B45C84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373A03">
      <w:rPr>
        <w:noProof/>
      </w:rPr>
      <w:t xml:space="preserve">5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373A03">
      <w:rPr>
        <w:rFonts w:hint="eastAsia"/>
        <w:noProof/>
      </w:rPr>
      <w:t>全文完成后需要修改的地方</w:t>
    </w:r>
    <w:r w:rsidRPr="004B7490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51C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D8CCA3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4E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D154E8"/>
    <w:rPr>
      <w:rFonts w:eastAsia="黑体" w:cs="Arial"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uiPriority w:val="1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uiPriority w:val="1"/>
    <w:rsid w:val="00D154E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eastAsia="黑体" w:cs="Arial"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7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header" Target="header1.xml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header" Target="header4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wmf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9E7A2F-C320-4043-93BE-5E4E0AAC8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9</TotalTime>
  <Pages>29</Pages>
  <Words>1741</Words>
  <Characters>9926</Characters>
  <Application>Microsoft Office Word</Application>
  <DocSecurity>0</DocSecurity>
  <Lines>82</Lines>
  <Paragraphs>23</Paragraphs>
  <ScaleCrop>false</ScaleCrop>
  <Company/>
  <LinksUpToDate>false</LinksUpToDate>
  <CharactersWithSpaces>1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506</cp:revision>
  <cp:lastPrinted>2016-05-25T10:51:00Z</cp:lastPrinted>
  <dcterms:created xsi:type="dcterms:W3CDTF">2016-05-29T06:31:00Z</dcterms:created>
  <dcterms:modified xsi:type="dcterms:W3CDTF">2025-03-29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